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12" r:id="rId20"/>
    <p:sldId id="313" r:id="rId21"/>
    <p:sldId id="311" r:id="rId22"/>
    <p:sldId id="306" r:id="rId23"/>
    <p:sldId id="308" r:id="rId24"/>
    <p:sldId id="301" r:id="rId25"/>
    <p:sldId id="3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 varScale="1">
        <p:scale>
          <a:sx n="78" d="100"/>
          <a:sy n="78" d="100"/>
        </p:scale>
        <p:origin x="120" y="19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2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2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2.png"/><Relationship Id="rId7" Type="http://schemas.microsoft.com/office/2007/relationships/hdphoto" Target="../media/hdphoto1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microsoft.com/office/2007/relationships/hdphoto" Target="../media/hdphoto2.wdp"/><Relationship Id="rId9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10" Type="http://schemas.openxmlformats.org/officeDocument/2006/relationships/image" Target="../media/image22.png"/><Relationship Id="rId31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KASI DARI PENELITIA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LOWCHART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17" y="1876215"/>
            <a:ext cx="6772241" cy="4009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553591"/>
              </p:ext>
            </p:extLst>
          </p:nvPr>
        </p:nvGraphicFramePr>
        <p:xfrm>
          <a:off x="1042916" y="1922823"/>
          <a:ext cx="3153660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7516">
                  <a:extLst>
                    <a:ext uri="{9D8B030D-6E8A-4147-A177-3AD203B41FA5}">
                      <a16:colId xmlns:a16="http://schemas.microsoft.com/office/drawing/2014/main" val="29202112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30941474"/>
                    </a:ext>
                  </a:extLst>
                </a:gridCol>
                <a:gridCol w="1967864">
                  <a:extLst>
                    <a:ext uri="{9D8B030D-6E8A-4147-A177-3AD203B41FA5}">
                      <a16:colId xmlns:a16="http://schemas.microsoft.com/office/drawing/2014/main" val="3267258909"/>
                    </a:ext>
                  </a:extLst>
                </a:gridCol>
              </a:tblGrid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,7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7312789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2481102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4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600617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224545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0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6030923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6001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le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J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7427617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sz="1400" baseline="-250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x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 </a:t>
                      </a:r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W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3837662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ata</a:t>
                      </a:r>
                      <a:r>
                        <a:rPr lang="en-US" sz="1400" baseline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rate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 bps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187715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6751904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anjang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m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28335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ebar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6484526"/>
                  </a:ext>
                </a:extLst>
              </a:tr>
              <a:tr h="27982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inggi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197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SMA ANALYSI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40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50430" y="381000"/>
            <a:ext cx="10678142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LEACH PERFORMANCE</a:t>
            </a:r>
            <a:endParaRPr lang="en-US" sz="4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05" y="1941487"/>
            <a:ext cx="7012313" cy="4195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257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B8FFAA3-7BF4-D8DB-4596-F6193811F0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2219757"/>
              </p:ext>
            </p:extLst>
          </p:nvPr>
        </p:nvGraphicFramePr>
        <p:xfrm>
          <a:off x="326983" y="1751981"/>
          <a:ext cx="7798289" cy="467178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29983">
                  <a:extLst>
                    <a:ext uri="{9D8B030D-6E8A-4147-A177-3AD203B41FA5}">
                      <a16:colId xmlns:a16="http://schemas.microsoft.com/office/drawing/2014/main" val="2614908111"/>
                    </a:ext>
                  </a:extLst>
                </a:gridCol>
                <a:gridCol w="1754450">
                  <a:extLst>
                    <a:ext uri="{9D8B030D-6E8A-4147-A177-3AD203B41FA5}">
                      <a16:colId xmlns:a16="http://schemas.microsoft.com/office/drawing/2014/main" val="621949116"/>
                    </a:ext>
                  </a:extLst>
                </a:gridCol>
                <a:gridCol w="1059703">
                  <a:extLst>
                    <a:ext uri="{9D8B030D-6E8A-4147-A177-3AD203B41FA5}">
                      <a16:colId xmlns:a16="http://schemas.microsoft.com/office/drawing/2014/main" val="1572453901"/>
                    </a:ext>
                  </a:extLst>
                </a:gridCol>
                <a:gridCol w="1059703">
                  <a:extLst>
                    <a:ext uri="{9D8B030D-6E8A-4147-A177-3AD203B41FA5}">
                      <a16:colId xmlns:a16="http://schemas.microsoft.com/office/drawing/2014/main" val="1602741657"/>
                    </a:ext>
                  </a:extLst>
                </a:gridCol>
                <a:gridCol w="1324110">
                  <a:extLst>
                    <a:ext uri="{9D8B030D-6E8A-4147-A177-3AD203B41FA5}">
                      <a16:colId xmlns:a16="http://schemas.microsoft.com/office/drawing/2014/main" val="2359834028"/>
                    </a:ext>
                  </a:extLst>
                </a:gridCol>
                <a:gridCol w="1270340">
                  <a:extLst>
                    <a:ext uri="{9D8B030D-6E8A-4147-A177-3AD203B41FA5}">
                      <a16:colId xmlns:a16="http://schemas.microsoft.com/office/drawing/2014/main" val="3544431942"/>
                    </a:ext>
                  </a:extLst>
                </a:gridCol>
              </a:tblGrid>
              <a:tr h="4613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Deskrips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Justifikasi Pemakaian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Kuantitas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Harga Satuan</a:t>
                      </a:r>
                      <a:endParaRPr lang="en-ID" sz="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iaya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032413"/>
                  </a:ext>
                </a:extLst>
              </a:tr>
              <a:tr h="192598"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hun 2024 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hun 2025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861033246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>
                          <a:effectLst/>
                        </a:rPr>
                        <a:t>Honor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489425928"/>
                  </a:ext>
                </a:extLst>
              </a:tr>
              <a:tr h="41458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</a:rPr>
                        <a:t>Honor </a:t>
                      </a:r>
                      <a:r>
                        <a:rPr lang="en-US" sz="800" dirty="0" err="1">
                          <a:effectLst/>
                        </a:rPr>
                        <a:t>Pembantu</a:t>
                      </a:r>
                      <a:r>
                        <a:rPr lang="en-US" sz="800" dirty="0">
                          <a:effectLst/>
                        </a:rPr>
                        <a:t> </a:t>
                      </a:r>
                      <a:r>
                        <a:rPr lang="en-US" sz="800" dirty="0" err="1">
                          <a:effectLst/>
                        </a:rPr>
                        <a:t>Periset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45700497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SUBTOTAL (</a:t>
                      </a:r>
                      <a:r>
                        <a:rPr lang="en-GB" sz="800" dirty="0" err="1">
                          <a:effectLst/>
                        </a:rPr>
                        <a:t>Rp</a:t>
                      </a:r>
                      <a:r>
                        <a:rPr lang="en-GB" sz="800" dirty="0">
                          <a:effectLst/>
                        </a:rPr>
                        <a:t>)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99907937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 err="1">
                          <a:effectLst/>
                        </a:rPr>
                        <a:t>Biaya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Bahan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Habis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Pakai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4006527723"/>
                  </a:ext>
                </a:extLst>
              </a:tr>
              <a:tr h="41458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Biaya proofreading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r>
                        <a:rPr lang="en-GB" sz="800" dirty="0" err="1">
                          <a:effectLst/>
                        </a:rPr>
                        <a:t>Biaya</a:t>
                      </a:r>
                      <a:r>
                        <a:rPr lang="en-GB" sz="800" dirty="0">
                          <a:effectLst/>
                        </a:rPr>
                        <a:t> proofreading dan translate oleh Lembaga </a:t>
                      </a:r>
                      <a:r>
                        <a:rPr lang="en-GB" sz="800" dirty="0" err="1">
                          <a:effectLst/>
                        </a:rPr>
                        <a:t>tersertifikasi</a:t>
                      </a:r>
                      <a:r>
                        <a:rPr lang="en-GB" sz="800" dirty="0">
                          <a:effectLst/>
                        </a:rPr>
                        <a:t>.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Rp. 3.500.000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114541581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 err="1">
                          <a:effectLst/>
                        </a:rPr>
                        <a:t>Biaya</a:t>
                      </a:r>
                      <a:r>
                        <a:rPr lang="en-US" sz="800" dirty="0">
                          <a:effectLst/>
                        </a:rPr>
                        <a:t> </a:t>
                      </a:r>
                      <a:r>
                        <a:rPr lang="en-US" sz="800" dirty="0" err="1">
                          <a:effectLst/>
                        </a:rPr>
                        <a:t>Publikas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 err="1">
                          <a:effectLst/>
                        </a:rPr>
                        <a:t>Biaya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aket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ublikasi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Jurnal</a:t>
                      </a:r>
                      <a:r>
                        <a:rPr lang="en-GB" sz="800" dirty="0">
                          <a:effectLst/>
                        </a:rPr>
                        <a:t> Q3 </a:t>
                      </a:r>
                      <a:r>
                        <a:rPr lang="en-GB" sz="800" dirty="0" err="1">
                          <a:effectLst/>
                        </a:rPr>
                        <a:t>Berputasi</a:t>
                      </a:r>
                      <a:r>
                        <a:rPr lang="en-GB" sz="800" dirty="0">
                          <a:effectLst/>
                        </a:rPr>
                        <a:t> Scopus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Rp. 7.5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381129564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711348145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647186388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SUBTOTAL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367543623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 err="1">
                          <a:effectLst/>
                        </a:rPr>
                        <a:t>Biaya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Perjalanan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072957812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</a:t>
                      </a:r>
                      <a:r>
                        <a:rPr lang="en-US" sz="800">
                          <a:effectLst/>
                        </a:rPr>
                        <a:t>iaya tiket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01581844"/>
                  </a:ext>
                </a:extLst>
              </a:tr>
              <a:tr h="2725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iaya </a:t>
                      </a:r>
                      <a:r>
                        <a:rPr lang="en-US" sz="800">
                          <a:effectLst/>
                        </a:rPr>
                        <a:t>akomodasi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068728605"/>
                  </a:ext>
                </a:extLst>
              </a:tr>
              <a:tr h="2725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nsport lokal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827833498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SUBTOTAL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938913104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b="1" dirty="0">
                          <a:effectLst/>
                        </a:rPr>
                        <a:t>Biaya Operasional Lainnya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302449084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ATK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Alat </a:t>
                      </a:r>
                      <a:r>
                        <a:rPr lang="en-GB" sz="800" dirty="0" err="1">
                          <a:effectLst/>
                        </a:rPr>
                        <a:t>untuk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menunjang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kebutuhan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enelitian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Rp. 2.000.000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1.500.000</a:t>
                      </a: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875904528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Fotokop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945467027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omunikas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egiatan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omunikas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apat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ta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iskus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elalu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lepon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ta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ternet.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3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1.5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925469636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SUBTOTAL (Rp)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006877794"/>
                  </a:ext>
                </a:extLst>
              </a:tr>
              <a:tr h="154771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Total </a:t>
                      </a:r>
                      <a:r>
                        <a:rPr lang="id-ID" sz="800">
                          <a:effectLst/>
                        </a:rPr>
                        <a:t>Anggaran</a:t>
                      </a:r>
                      <a:r>
                        <a:rPr lang="en-GB" sz="800">
                          <a:effectLst/>
                        </a:rPr>
                        <a:t>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4230792631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702841C2-0F97-5B9C-BDAA-466CB1297B8B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AB</a:t>
            </a:r>
          </a:p>
        </p:txBody>
      </p:sp>
    </p:spTree>
    <p:extLst>
      <p:ext uri="{BB962C8B-B14F-4D97-AF65-F5344CB8AC3E}">
        <p14:creationId xmlns:p14="http://schemas.microsoft.com/office/powerpoint/2010/main" val="406132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573749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5673647" y="4140872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3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9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10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342FAFE-88B4-49B4-9588-86CB0E564E50}">
  <ds:schemaRefs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230e9df3-be65-4c73-a93b-d1236ebd677e"/>
    <ds:schemaRef ds:uri="71af3243-3dd4-4a8d-8c0d-dd76da1f02a5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1280</TotalTime>
  <Words>1242</Words>
  <Application>Microsoft Office PowerPoint</Application>
  <PresentationFormat>Widescreen</PresentationFormat>
  <Paragraphs>41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baseengineeringindonesia@gmail.com</cp:lastModifiedBy>
  <cp:revision>152</cp:revision>
  <dcterms:created xsi:type="dcterms:W3CDTF">2023-11-13T05:01:21Z</dcterms:created>
  <dcterms:modified xsi:type="dcterms:W3CDTF">2023-12-29T04:4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